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8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FF00FF"/>
    <a:srgbClr val="F5F5F5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B70F814-999D-4403-9383-17D5B5E11C53}" v="2" dt="2023-09-04T06:10:46.9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796" autoAdjust="0"/>
  </p:normalViewPr>
  <p:slideViewPr>
    <p:cSldViewPr snapToGrid="0">
      <p:cViewPr varScale="1">
        <p:scale>
          <a:sx n="75" d="100"/>
          <a:sy n="75" d="100"/>
        </p:scale>
        <p:origin x="324" y="56"/>
      </p:cViewPr>
      <p:guideLst>
        <p:guide pos="3840"/>
        <p:guide orient="horz" pos="21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8B70F814-999D-4403-9383-17D5B5E11C53}"/>
    <pc:docChg chg="custSel modSld">
      <pc:chgData name="代數白痴 顧" userId="316db6a4f7ef8138" providerId="LiveId" clId="{8B70F814-999D-4403-9383-17D5B5E11C53}" dt="2023-09-04T06:10:54.234" v="14" actId="478"/>
      <pc:docMkLst>
        <pc:docMk/>
      </pc:docMkLst>
      <pc:sldChg chg="addSp delSp modSp mod modNotesTx">
        <pc:chgData name="代數白痴 顧" userId="316db6a4f7ef8138" providerId="LiveId" clId="{8B70F814-999D-4403-9383-17D5B5E11C53}" dt="2023-09-04T06:10:43.416" v="11" actId="1076"/>
        <pc:sldMkLst>
          <pc:docMk/>
          <pc:sldMk cId="2873434386" sldId="379"/>
        </pc:sldMkLst>
        <pc:picChg chg="add mod">
          <ac:chgData name="代數白痴 顧" userId="316db6a4f7ef8138" providerId="LiveId" clId="{8B70F814-999D-4403-9383-17D5B5E11C53}" dt="2023-09-04T06:10:43.416" v="11" actId="1076"/>
          <ac:picMkLst>
            <pc:docMk/>
            <pc:sldMk cId="2873434386" sldId="379"/>
            <ac:picMk id="2" creationId="{8F5800B3-5C0E-9D62-7185-AEBE66E35960}"/>
          </ac:picMkLst>
        </pc:picChg>
        <pc:inkChg chg="del">
          <ac:chgData name="代數白痴 顧" userId="316db6a4f7ef8138" providerId="LiveId" clId="{8B70F814-999D-4403-9383-17D5B5E11C53}" dt="2023-09-04T06:09:07.334" v="4" actId="478"/>
          <ac:inkMkLst>
            <pc:docMk/>
            <pc:sldMk cId="2873434386" sldId="379"/>
            <ac:inkMk id="3" creationId="{200031BE-AC37-8F5C-F184-706DFF7964E1}"/>
          </ac:inkMkLst>
        </pc:inkChg>
      </pc:sldChg>
      <pc:sldChg chg="addSp delSp modSp mod modNotesTx">
        <pc:chgData name="代數白痴 顧" userId="316db6a4f7ef8138" providerId="LiveId" clId="{8B70F814-999D-4403-9383-17D5B5E11C53}" dt="2023-09-04T06:10:38.864" v="9" actId="1076"/>
        <pc:sldMkLst>
          <pc:docMk/>
          <pc:sldMk cId="731354489" sldId="387"/>
        </pc:sldMkLst>
        <pc:picChg chg="add mod">
          <ac:chgData name="代數白痴 顧" userId="316db6a4f7ef8138" providerId="LiveId" clId="{8B70F814-999D-4403-9383-17D5B5E11C53}" dt="2023-09-04T06:10:38.864" v="9" actId="1076"/>
          <ac:picMkLst>
            <pc:docMk/>
            <pc:sldMk cId="731354489" sldId="387"/>
            <ac:picMk id="12" creationId="{53D24C72-66C6-96FE-476D-79333BD6C2AA}"/>
          </ac:picMkLst>
        </pc:picChg>
        <pc:inkChg chg="del">
          <ac:chgData name="代數白痴 顧" userId="316db6a4f7ef8138" providerId="LiveId" clId="{8B70F814-999D-4403-9383-17D5B5E11C53}" dt="2023-09-04T06:09:02.700" v="2" actId="478"/>
          <ac:inkMkLst>
            <pc:docMk/>
            <pc:sldMk cId="731354489" sldId="387"/>
            <ac:inkMk id="11" creationId="{2A061B97-2C83-4A28-1134-C02E0A1C7A39}"/>
          </ac:inkMkLst>
        </pc:inkChg>
      </pc:sldChg>
      <pc:sldChg chg="addSp delSp modSp mod delAnim modNotesTx">
        <pc:chgData name="代數白痴 顧" userId="316db6a4f7ef8138" providerId="LiveId" clId="{8B70F814-999D-4403-9383-17D5B5E11C53}" dt="2023-09-04T06:10:54.234" v="14" actId="478"/>
        <pc:sldMkLst>
          <pc:docMk/>
          <pc:sldMk cId="1032696868" sldId="388"/>
        </pc:sldMkLst>
        <pc:spChg chg="del">
          <ac:chgData name="代數白痴 顧" userId="316db6a4f7ef8138" providerId="LiveId" clId="{8B70F814-999D-4403-9383-17D5B5E11C53}" dt="2023-09-04T06:10:54.234" v="14" actId="478"/>
          <ac:spMkLst>
            <pc:docMk/>
            <pc:sldMk cId="1032696868" sldId="388"/>
            <ac:spMk id="2" creationId="{47852486-9496-CC65-9A7C-851B8D3272D8}"/>
          </ac:spMkLst>
        </pc:spChg>
        <pc:spChg chg="del">
          <ac:chgData name="代數白痴 顧" userId="316db6a4f7ef8138" providerId="LiveId" clId="{8B70F814-999D-4403-9383-17D5B5E11C53}" dt="2023-09-04T06:10:54.234" v="14" actId="478"/>
          <ac:spMkLst>
            <pc:docMk/>
            <pc:sldMk cId="1032696868" sldId="388"/>
            <ac:spMk id="3" creationId="{018826F8-8B6A-4D3D-F6DB-0511A2BAF0B2}"/>
          </ac:spMkLst>
        </pc:spChg>
        <pc:spChg chg="del">
          <ac:chgData name="代數白痴 顧" userId="316db6a4f7ef8138" providerId="LiveId" clId="{8B70F814-999D-4403-9383-17D5B5E11C53}" dt="2023-09-04T06:10:54.234" v="14" actId="478"/>
          <ac:spMkLst>
            <pc:docMk/>
            <pc:sldMk cId="1032696868" sldId="388"/>
            <ac:spMk id="4" creationId="{00F83578-356B-9F46-EBC5-67CE479E0869}"/>
          </ac:spMkLst>
        </pc:spChg>
        <pc:picChg chg="add mod">
          <ac:chgData name="代數白痴 顧" userId="316db6a4f7ef8138" providerId="LiveId" clId="{8B70F814-999D-4403-9383-17D5B5E11C53}" dt="2023-09-04T06:10:48.904" v="13" actId="1076"/>
          <ac:picMkLst>
            <pc:docMk/>
            <pc:sldMk cId="1032696868" sldId="388"/>
            <ac:picMk id="5" creationId="{1D76CE49-A7D3-C36B-C683-FC07EF65093C}"/>
          </ac:picMkLst>
        </pc:picChg>
      </pc:sldChg>
      <pc:sldChg chg="modNotesTx">
        <pc:chgData name="代數白痴 顧" userId="316db6a4f7ef8138" providerId="LiveId" clId="{8B70F814-999D-4403-9383-17D5B5E11C53}" dt="2023-09-04T06:08:58.794" v="0" actId="20577"/>
        <pc:sldMkLst>
          <pc:docMk/>
          <pc:sldMk cId="1623280533" sldId="390"/>
        </pc:sldMkLst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D0F103F3-9398-47B4-8D5A-0885B3A55A0C}"/>
    <pc:docChg chg="undo custSel addSld modSld">
      <pc:chgData name="代數白痴 顧" userId="316db6a4f7ef8138" providerId="LiveId" clId="{D0F103F3-9398-47B4-8D5A-0885B3A55A0C}" dt="2023-08-09T12:08:47.703" v="1103" actId="20577"/>
      <pc:docMkLst>
        <pc:docMk/>
      </pc:docMkLst>
      <pc:sldChg chg="addSp delSp modSp mod delAnim modAnim modNotesTx">
        <pc:chgData name="代數白痴 顧" userId="316db6a4f7ef8138" providerId="LiveId" clId="{D0F103F3-9398-47B4-8D5A-0885B3A55A0C}" dt="2023-08-09T12:08:26.719" v="1069"/>
        <pc:sldMkLst>
          <pc:docMk/>
          <pc:sldMk cId="2873434386" sldId="379"/>
        </pc:sldMkLst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8" creationId="{364B0327-0F0A-B3FB-9F95-21D6337D28C4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9" creationId="{F1600F27-F080-7A3C-2B94-8A6247E56C14}"/>
          </ac:spMkLst>
        </pc:spChg>
        <pc:spChg chg="mod">
          <ac:chgData name="代數白痴 顧" userId="316db6a4f7ef8138" providerId="LiveId" clId="{D0F103F3-9398-47B4-8D5A-0885B3A55A0C}" dt="2023-08-09T11:47:49.904" v="209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D0F103F3-9398-47B4-8D5A-0885B3A55A0C}" dt="2023-08-09T11:43:26.663" v="100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D0F103F3-9398-47B4-8D5A-0885B3A55A0C}" dt="2023-08-09T11:44:08.978" v="104" actId="1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D0F103F3-9398-47B4-8D5A-0885B3A55A0C}" dt="2023-08-09T11:44:08.978" v="104" actId="1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D0F103F3-9398-47B4-8D5A-0885B3A55A0C}" dt="2023-08-09T11:47:17.600" v="168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1:46:45.898" v="157" actId="114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D0F103F3-9398-47B4-8D5A-0885B3A55A0C}" dt="2023-08-09T11:47:24.509" v="169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D0F103F3-9398-47B4-8D5A-0885B3A55A0C}" dt="2023-08-09T11:47:24.509" v="169" actId="164"/>
          <ac:grpSpMkLst>
            <pc:docMk/>
            <pc:sldMk cId="2873434386" sldId="379"/>
            <ac:grpSpMk id="11" creationId="{16813BE5-446D-8DC9-D9DA-955BF6F9C3AC}"/>
          </ac:grpSpMkLst>
        </pc:grpChg>
        <pc:grpChg chg="del">
          <ac:chgData name="代數白痴 顧" userId="316db6a4f7ef8138" providerId="LiveId" clId="{D0F103F3-9398-47B4-8D5A-0885B3A55A0C}" dt="2023-08-09T11:40:45.131" v="3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D0F103F3-9398-47B4-8D5A-0885B3A55A0C}" dt="2023-08-09T11:44:08.978" v="104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D0F103F3-9398-47B4-8D5A-0885B3A55A0C}" dt="2023-08-09T11:43:35.909" v="101" actId="165"/>
          <ac:grpSpMkLst>
            <pc:docMk/>
            <pc:sldMk cId="2873434386" sldId="379"/>
            <ac:grpSpMk id="78" creationId="{5C20ED32-AE53-076E-7CD8-9460420B3941}"/>
          </ac:grpSpMkLst>
        </pc:grpChg>
        <pc:picChg chg="add mod">
          <ac:chgData name="代數白痴 顧" userId="316db6a4f7ef8138" providerId="LiveId" clId="{D0F103F3-9398-47B4-8D5A-0885B3A55A0C}" dt="2023-08-09T11:47:27.431" v="170" actId="14100"/>
          <ac:picMkLst>
            <pc:docMk/>
            <pc:sldMk cId="2873434386" sldId="379"/>
            <ac:picMk id="3" creationId="{4DE697D5-F200-67F9-29B9-3F68C17D0248}"/>
          </ac:picMkLst>
        </pc:picChg>
        <pc:picChg chg="add mod ord">
          <ac:chgData name="代數白痴 顧" userId="316db6a4f7ef8138" providerId="LiveId" clId="{D0F103F3-9398-47B4-8D5A-0885B3A55A0C}" dt="2023-08-09T11:47:24.509" v="169" actId="164"/>
          <ac:picMkLst>
            <pc:docMk/>
            <pc:sldMk cId="2873434386" sldId="379"/>
            <ac:picMk id="4" creationId="{E8625AAC-6EC8-F987-7199-F20A7BE5A80A}"/>
          </ac:picMkLst>
        </pc:picChg>
        <pc:inkChg chg="del">
          <ac:chgData name="代數白痴 顧" userId="316db6a4f7ef8138" providerId="LiveId" clId="{D0F103F3-9398-47B4-8D5A-0885B3A55A0C}" dt="2023-08-09T11:40:34.863" v="31" actId="478"/>
          <ac:inkMkLst>
            <pc:docMk/>
            <pc:sldMk cId="2873434386" sldId="379"/>
            <ac:inkMk id="10" creationId="{AD3A0495-2008-EAB3-10C0-98A0F83A20BF}"/>
          </ac:inkMkLst>
        </pc:ink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D0F103F3-9398-47B4-8D5A-0885B3A55A0C}" dt="2023-08-09T12:08:26.719" v="1069"/>
          <ac:cxnSpMkLst>
            <pc:docMk/>
            <pc:sldMk cId="2873434386" sldId="379"/>
            <ac:cxnSpMk id="12" creationId="{7848A06F-A9BB-1FDC-723F-8152B01E06D8}"/>
          </ac:cxnSpMkLst>
        </pc:cxnChg>
        <pc:cxnChg chg="del">
          <ac:chgData name="代數白痴 顧" userId="316db6a4f7ef8138" providerId="LiveId" clId="{D0F103F3-9398-47B4-8D5A-0885B3A55A0C}" dt="2023-08-09T11:41:19.547" v="37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D0F103F3-9398-47B4-8D5A-0885B3A55A0C}" dt="2023-08-09T11:43:38.052" v="102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D0F103F3-9398-47B4-8D5A-0885B3A55A0C}" dt="2023-08-09T11:44:08.978" v="104" actId="1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 modNotesTx">
        <pc:chgData name="代數白痴 顧" userId="316db6a4f7ef8138" providerId="LiveId" clId="{D0F103F3-9398-47B4-8D5A-0885B3A55A0C}" dt="2023-08-09T11:40:27.899" v="30" actId="20577"/>
        <pc:sldMkLst>
          <pc:docMk/>
          <pc:sldMk cId="371298532" sldId="385"/>
        </pc:sldMkLst>
        <pc:spChg chg="mod">
          <ac:chgData name="代數白痴 顧" userId="316db6a4f7ef8138" providerId="LiveId" clId="{D0F103F3-9398-47B4-8D5A-0885B3A55A0C}" dt="2023-08-09T11:40:27.899" v="30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D0F103F3-9398-47B4-8D5A-0885B3A55A0C}" dt="2023-08-09T12:08:24.372" v="1068"/>
        <pc:sldMkLst>
          <pc:docMk/>
          <pc:sldMk cId="754667137" sldId="386"/>
        </pc:sldMkLst>
        <pc:spChg chg="del">
          <ac:chgData name="代數白痴 顧" userId="316db6a4f7ef8138" providerId="LiveId" clId="{D0F103F3-9398-47B4-8D5A-0885B3A55A0C}" dt="2023-08-09T11:48:31.143" v="213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D0F103F3-9398-47B4-8D5A-0885B3A55A0C}" dt="2023-08-09T11:55:32.069" v="56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1:51:10.681" v="373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D0F103F3-9398-47B4-8D5A-0885B3A55A0C}" dt="2023-08-09T11:55:09.826" v="532" actId="14100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1:54:13.004" v="527" actId="20577"/>
          <ac:spMkLst>
            <pc:docMk/>
            <pc:sldMk cId="754667137" sldId="386"/>
            <ac:spMk id="101" creationId="{665D392D-19FC-71B5-434C-0ABBBC91FB85}"/>
          </ac:spMkLst>
        </pc:spChg>
        <pc:inkChg chg="del">
          <ac:chgData name="代數白痴 顧" userId="316db6a4f7ef8138" providerId="LiveId" clId="{D0F103F3-9398-47B4-8D5A-0885B3A55A0C}" dt="2023-08-09T11:40:37.556" v="32" actId="478"/>
          <ac:inkMkLst>
            <pc:docMk/>
            <pc:sldMk cId="754667137" sldId="386"/>
            <ac:inkMk id="6" creationId="{A8C1E80A-2FA6-F4BB-05B5-41D19F7F9798}"/>
          </ac:inkMkLst>
        </pc:inkChg>
        <pc:cxnChg chg="add mod">
          <ac:chgData name="代數白痴 顧" userId="316db6a4f7ef8138" providerId="LiveId" clId="{D0F103F3-9398-47B4-8D5A-0885B3A55A0C}" dt="2023-08-09T12:08:24.372" v="1068"/>
          <ac:cxnSpMkLst>
            <pc:docMk/>
            <pc:sldMk cId="754667137" sldId="386"/>
            <ac:cxnSpMk id="3" creationId="{897E9F2E-F0F6-0391-6C10-4C2EFE7736DB}"/>
          </ac:cxnSpMkLst>
        </pc:cxnChg>
      </pc:sldChg>
      <pc:sldChg chg="addSp delSp modSp mod modNotesTx">
        <pc:chgData name="代數白痴 顧" userId="316db6a4f7ef8138" providerId="LiveId" clId="{D0F103F3-9398-47B4-8D5A-0885B3A55A0C}" dt="2023-08-09T12:08:21.646" v="1067"/>
        <pc:sldMkLst>
          <pc:docMk/>
          <pc:sldMk cId="731354489" sldId="387"/>
        </pc:sldMkLst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8" creationId="{A0886D49-770E-B090-E370-FB91ADC4B952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9" creationId="{6BC8E7AD-A5AF-5B74-E858-038069591BE7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0" creationId="{8F8980D4-0D4D-CBF9-3B6F-649450559291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1" creationId="{27FA2115-F6F9-2818-F42E-ED8564953B75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2" creationId="{3BA2B60E-5616-B7EF-581D-56C15522E73A}"/>
          </ac:spMkLst>
        </pc:spChg>
        <pc:spChg chg="mod">
          <ac:chgData name="代數白痴 顧" userId="316db6a4f7ef8138" providerId="LiveId" clId="{D0F103F3-9398-47B4-8D5A-0885B3A55A0C}" dt="2023-08-09T12:03:17.533" v="88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1:59:53.033" v="772" actId="113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D0F103F3-9398-47B4-8D5A-0885B3A55A0C}" dt="2023-08-09T12:05:21.032" v="959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2:02:33.239" v="851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D0F103F3-9398-47B4-8D5A-0885B3A55A0C}" dt="2023-08-09T12:01:07.892" v="817" actId="1036"/>
          <ac:grpSpMkLst>
            <pc:docMk/>
            <pc:sldMk cId="731354489" sldId="387"/>
            <ac:grpSpMk id="5" creationId="{4BAA3B68-1C7B-0A3C-CDE3-3D592655F73E}"/>
          </ac:grpSpMkLst>
        </pc:grp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2" creationId="{D6EC1818-F72C-1D5A-00ED-85B29C42B8FF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3" creationId="{8D93C1E9-B211-12BA-EF54-4C58D33AA1F5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4" creationId="{1BC34520-F165-CD31-135C-728A4BC31B2F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7" creationId="{7C5E780D-FAA1-0F54-CFF6-1298013BD66C}"/>
          </ac:graphicFrameMkLst>
        </pc:graphicFrameChg>
        <pc:picChg chg="add mod">
          <ac:chgData name="代數白痴 顧" userId="316db6a4f7ef8138" providerId="LiveId" clId="{D0F103F3-9398-47B4-8D5A-0885B3A55A0C}" dt="2023-08-09T12:00:26.918" v="775" actId="14100"/>
          <ac:picMkLst>
            <pc:docMk/>
            <pc:sldMk cId="731354489" sldId="387"/>
            <ac:picMk id="14" creationId="{D64B454C-90D1-9EB5-A6FE-605A45C4B169}"/>
          </ac:picMkLst>
        </pc:picChg>
        <pc:picChg chg="add mod">
          <ac:chgData name="代數白痴 顧" userId="316db6a4f7ef8138" providerId="LiveId" clId="{D0F103F3-9398-47B4-8D5A-0885B3A55A0C}" dt="2023-08-09T12:02:21.300" v="847" actId="1076"/>
          <ac:picMkLst>
            <pc:docMk/>
            <pc:sldMk cId="731354489" sldId="387"/>
            <ac:picMk id="15" creationId="{8AA5E47E-5DEA-6FA9-235F-25D4F20761DC}"/>
          </ac:picMkLst>
        </pc:picChg>
        <pc:inkChg chg="del">
          <ac:chgData name="代數白痴 顧" userId="316db6a4f7ef8138" providerId="LiveId" clId="{D0F103F3-9398-47B4-8D5A-0885B3A55A0C}" dt="2023-08-09T11:40:39.633" v="33" actId="478"/>
          <ac:inkMkLst>
            <pc:docMk/>
            <pc:sldMk cId="731354489" sldId="387"/>
            <ac:inkMk id="6" creationId="{8B89CF27-B97F-C80C-FD40-0981571438F1}"/>
          </ac:inkMkLst>
        </pc:inkChg>
        <pc:cxnChg chg="add mod">
          <ac:chgData name="代數白痴 顧" userId="316db6a4f7ef8138" providerId="LiveId" clId="{D0F103F3-9398-47B4-8D5A-0885B3A55A0C}" dt="2023-08-09T12:08:21.646" v="1067"/>
          <ac:cxnSpMkLst>
            <pc:docMk/>
            <pc:sldMk cId="731354489" sldId="387"/>
            <ac:cxnSpMk id="16" creationId="{EFACCC19-DF55-4C72-186F-3F990C04A098}"/>
          </ac:cxnSpMkLst>
        </pc:cxnChg>
      </pc:sldChg>
      <pc:sldChg chg="addSp delSp modSp add mod modAnim">
        <pc:chgData name="代數白痴 顧" userId="316db6a4f7ef8138" providerId="LiveId" clId="{D0F103F3-9398-47B4-8D5A-0885B3A55A0C}" dt="2023-08-09T12:08:47.703" v="1103" actId="20577"/>
        <pc:sldMkLst>
          <pc:docMk/>
          <pc:sldMk cId="3338000096" sldId="388"/>
        </pc:sldMkLst>
        <pc:spChg chg="mod">
          <ac:chgData name="代數白痴 顧" userId="316db6a4f7ef8138" providerId="LiveId" clId="{D0F103F3-9398-47B4-8D5A-0885B3A55A0C}" dt="2023-08-09T12:08:47.703" v="1103" actId="20577"/>
          <ac:spMkLst>
            <pc:docMk/>
            <pc:sldMk cId="3338000096" sldId="388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2:04:59.582" v="954" actId="14100"/>
          <ac:spMkLst>
            <pc:docMk/>
            <pc:sldMk cId="3338000096" sldId="388"/>
            <ac:spMk id="60" creationId="{90ECAF3B-FFFF-A531-AFBE-31708C7D891C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5" creationId="{FD9877AB-90D9-85AC-8B35-7C59154D6CA1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6" creationId="{7A8B1BF8-834A-95B0-07DE-5087C19188C0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9" creationId="{9E8FE398-ED8E-E5DE-BD50-E0471252FAF6}"/>
          </ac:spMkLst>
        </pc:spChg>
        <pc:spChg chg="mod topLvl">
          <ac:chgData name="代數白痴 顧" userId="316db6a4f7ef8138" providerId="LiveId" clId="{D0F103F3-9398-47B4-8D5A-0885B3A55A0C}" dt="2023-08-09T12:07:55.402" v="1064" actId="113"/>
          <ac:spMkLst>
            <pc:docMk/>
            <pc:sldMk cId="3338000096" sldId="388"/>
            <ac:spMk id="101" creationId="{665D392D-19FC-71B5-434C-0ABBBC91FB85}"/>
          </ac:spMkLst>
        </pc:spChg>
        <pc:grpChg chg="add mod">
          <ac:chgData name="代數白痴 顧" userId="316db6a4f7ef8138" providerId="LiveId" clId="{D0F103F3-9398-47B4-8D5A-0885B3A55A0C}" dt="2023-08-09T12:07:26.589" v="1049" actId="1035"/>
          <ac:grpSpMkLst>
            <pc:docMk/>
            <pc:sldMk cId="3338000096" sldId="388"/>
            <ac:grpSpMk id="2" creationId="{DEBB9275-139E-BA26-368B-2C333677C618}"/>
          </ac:grpSpMkLst>
        </pc:grpChg>
        <pc:grpChg chg="del mod">
          <ac:chgData name="代數白痴 顧" userId="316db6a4f7ef8138" providerId="LiveId" clId="{D0F103F3-9398-47B4-8D5A-0885B3A55A0C}" dt="2023-08-09T12:07:14.729" v="1013" actId="165"/>
          <ac:grpSpMkLst>
            <pc:docMk/>
            <pc:sldMk cId="3338000096" sldId="388"/>
            <ac:grpSpMk id="5" creationId="{4BAA3B68-1C7B-0A3C-CDE3-3D592655F73E}"/>
          </ac:grpSpMkLst>
        </pc:grpChg>
        <pc:picChg chg="del">
          <ac:chgData name="代數白痴 顧" userId="316db6a4f7ef8138" providerId="LiveId" clId="{D0F103F3-9398-47B4-8D5A-0885B3A55A0C}" dt="2023-08-09T12:03:32.248" v="900" actId="478"/>
          <ac:picMkLst>
            <pc:docMk/>
            <pc:sldMk cId="3338000096" sldId="388"/>
            <ac:picMk id="14" creationId="{D64B454C-90D1-9EB5-A6FE-605A45C4B169}"/>
          </ac:picMkLst>
        </pc:picChg>
        <pc:picChg chg="del">
          <ac:chgData name="代數白痴 顧" userId="316db6a4f7ef8138" providerId="LiveId" clId="{D0F103F3-9398-47B4-8D5A-0885B3A55A0C}" dt="2023-08-09T12:03:33.134" v="901" actId="478"/>
          <ac:picMkLst>
            <pc:docMk/>
            <pc:sldMk cId="3338000096" sldId="388"/>
            <ac:picMk id="15" creationId="{8AA5E47E-5DEA-6FA9-235F-25D4F20761DC}"/>
          </ac:picMkLst>
        </pc:picChg>
        <pc:cxnChg chg="add mod">
          <ac:chgData name="代數白痴 顧" userId="316db6a4f7ef8138" providerId="LiveId" clId="{D0F103F3-9398-47B4-8D5A-0885B3A55A0C}" dt="2023-08-09T12:08:14.731" v="1066" actId="1038"/>
          <ac:cxnSpMkLst>
            <pc:docMk/>
            <pc:sldMk cId="3338000096" sldId="388"/>
            <ac:cxnSpMk id="4" creationId="{BC7780F8-6682-8886-F0F1-ABFA89BBB623}"/>
          </ac:cxnSpMkLst>
        </pc:cxnChg>
        <pc:cxnChg chg="mod topLvl">
          <ac:chgData name="代數白痴 顧" userId="316db6a4f7ef8138" providerId="LiveId" clId="{D0F103F3-9398-47B4-8D5A-0885B3A55A0C}" dt="2023-08-09T12:07:20.714" v="1014" actId="164"/>
          <ac:cxnSpMkLst>
            <pc:docMk/>
            <pc:sldMk cId="3338000096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25EE5E0F-725D-4753-9AC2-063DA56E12BE}"/>
    <pc:docChg chg="undo custSel addSld delSld modSld sldOrd">
      <pc:chgData name="代數白痴 顧" userId="316db6a4f7ef8138" providerId="LiveId" clId="{25EE5E0F-725D-4753-9AC2-063DA56E12BE}" dt="2023-08-10T15:20:11.831" v="1052" actId="113"/>
      <pc:docMkLst>
        <pc:docMk/>
      </pc:docMkLst>
      <pc:sldChg chg="addSp delSp modSp mod modNotesTx">
        <pc:chgData name="代數白痴 顧" userId="316db6a4f7ef8138" providerId="LiveId" clId="{25EE5E0F-725D-4753-9AC2-063DA56E12BE}" dt="2023-08-10T14:13:05.108" v="451" actId="1037"/>
        <pc:sldMkLst>
          <pc:docMk/>
          <pc:sldMk cId="2873434386" sldId="379"/>
        </pc:sldMkLst>
        <pc:spChg chg="mod">
          <ac:chgData name="代數白痴 顧" userId="316db6a4f7ef8138" providerId="LiveId" clId="{25EE5E0F-725D-4753-9AC2-063DA56E12BE}" dt="2023-08-10T06:41:48.445" v="256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25EE5E0F-725D-4753-9AC2-063DA56E12BE}" dt="2023-08-10T14:13:05.108" v="451" actId="1037"/>
          <ac:spMkLst>
            <pc:docMk/>
            <pc:sldMk cId="2873434386" sldId="379"/>
            <ac:spMk id="60" creationId="{90ECAF3B-FFFF-A531-AFBE-31708C7D891C}"/>
          </ac:spMkLst>
        </pc:spChg>
        <pc:grpChg chg="del">
          <ac:chgData name="代數白痴 顧" userId="316db6a4f7ef8138" providerId="LiveId" clId="{25EE5E0F-725D-4753-9AC2-063DA56E12BE}" dt="2023-08-10T06:39:35.720" v="123" actId="478"/>
          <ac:grpSpMkLst>
            <pc:docMk/>
            <pc:sldMk cId="2873434386" sldId="379"/>
            <ac:grpSpMk id="9" creationId="{D6A47656-1F74-6D10-D96D-82F915B2A7F1}"/>
          </ac:grpSpMkLst>
        </pc:grpChg>
        <pc:graphicFrameChg chg="del">
          <ac:chgData name="代數白痴 顧" userId="316db6a4f7ef8138" providerId="LiveId" clId="{25EE5E0F-725D-4753-9AC2-063DA56E12BE}" dt="2023-08-10T06:36:09.740" v="15" actId="478"/>
          <ac:graphicFrameMkLst>
            <pc:docMk/>
            <pc:sldMk cId="2873434386" sldId="379"/>
            <ac:graphicFrameMk id="7" creationId="{FF29464D-95FF-8FA5-4C12-8FB6DAE50EFF}"/>
          </ac:graphicFrameMkLst>
        </pc:graphicFrameChg>
        <pc:cxnChg chg="add mod">
          <ac:chgData name="代數白痴 顧" userId="316db6a4f7ef8138" providerId="LiveId" clId="{25EE5E0F-725D-4753-9AC2-063DA56E12BE}" dt="2023-08-10T06:36:07.427" v="13"/>
          <ac:cxnSpMkLst>
            <pc:docMk/>
            <pc:sldMk cId="2873434386" sldId="379"/>
            <ac:cxnSpMk id="2" creationId="{ED215500-1546-CE8A-1721-8E76487F1628}"/>
          </ac:cxnSpMkLst>
        </pc:cxnChg>
        <pc:cxnChg chg="del">
          <ac:chgData name="代數白痴 顧" userId="316db6a4f7ef8138" providerId="LiveId" clId="{25EE5E0F-725D-4753-9AC2-063DA56E12BE}" dt="2023-08-10T06:36:09.130" v="14" actId="478"/>
          <ac:cxnSpMkLst>
            <pc:docMk/>
            <pc:sldMk cId="2873434386" sldId="379"/>
            <ac:cxnSpMk id="6" creationId="{304C7144-AD84-C97C-6521-62AE7524DFBF}"/>
          </ac:cxnSpMkLst>
        </pc:cxnChg>
        <pc:cxnChg chg="del">
          <ac:chgData name="代數白痴 顧" userId="316db6a4f7ef8138" providerId="LiveId" clId="{25EE5E0F-725D-4753-9AC2-063DA56E12BE}" dt="2023-08-10T06:39:35.720" v="123" actId="478"/>
          <ac:cxnSpMkLst>
            <pc:docMk/>
            <pc:sldMk cId="2873434386" sldId="379"/>
            <ac:cxnSpMk id="10" creationId="{D77B1C5F-4D65-5D48-6F35-39C77CC9AF96}"/>
          </ac:cxnSpMkLst>
        </pc:cxnChg>
      </pc:sldChg>
      <pc:sldChg chg="modSp mod">
        <pc:chgData name="代數白痴 顧" userId="316db6a4f7ef8138" providerId="LiveId" clId="{25EE5E0F-725D-4753-9AC2-063DA56E12BE}" dt="2023-08-10T06:35:29.796" v="12" actId="20577"/>
        <pc:sldMkLst>
          <pc:docMk/>
          <pc:sldMk cId="371298532" sldId="385"/>
        </pc:sldMkLst>
        <pc:spChg chg="mod">
          <ac:chgData name="代數白痴 顧" userId="316db6a4f7ef8138" providerId="LiveId" clId="{25EE5E0F-725D-4753-9AC2-063DA56E12BE}" dt="2023-08-10T06:35:29.796" v="1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del mod">
        <pc:chgData name="代數白痴 顧" userId="316db6a4f7ef8138" providerId="LiveId" clId="{25EE5E0F-725D-4753-9AC2-063DA56E12BE}" dt="2023-08-10T06:44:15.346" v="281" actId="2696"/>
        <pc:sldMkLst>
          <pc:docMk/>
          <pc:sldMk cId="754667137" sldId="386"/>
        </pc:sldMkLst>
        <pc:spChg chg="add del">
          <ac:chgData name="代數白痴 顧" userId="316db6a4f7ef8138" providerId="LiveId" clId="{25EE5E0F-725D-4753-9AC2-063DA56E12BE}" dt="2023-08-10T06:43:00.055" v="260"/>
          <ac:spMkLst>
            <pc:docMk/>
            <pc:sldMk cId="754667137" sldId="386"/>
            <ac:spMk id="2" creationId="{B043DEEB-980B-5B67-91A2-95FB481E2B4E}"/>
          </ac:spMkLst>
        </pc:spChg>
        <pc:spChg chg="add del">
          <ac:chgData name="代數白痴 顧" userId="316db6a4f7ef8138" providerId="LiveId" clId="{25EE5E0F-725D-4753-9AC2-063DA56E12BE}" dt="2023-08-10T06:43:00.055" v="260"/>
          <ac:spMkLst>
            <pc:docMk/>
            <pc:sldMk cId="754667137" sldId="386"/>
            <ac:spMk id="6" creationId="{765AC9E8-2E2A-FE67-F055-BF19E9825307}"/>
          </ac:spMkLst>
        </pc:spChg>
        <pc:spChg chg="add del">
          <ac:chgData name="代數白痴 顧" userId="316db6a4f7ef8138" providerId="LiveId" clId="{25EE5E0F-725D-4753-9AC2-063DA56E12BE}" dt="2023-08-10T06:43:13.630" v="264"/>
          <ac:spMkLst>
            <pc:docMk/>
            <pc:sldMk cId="754667137" sldId="386"/>
            <ac:spMk id="7" creationId="{A4394498-F5C9-EB0C-7DBB-76F890393DDE}"/>
          </ac:spMkLst>
        </pc:spChg>
        <pc:spChg chg="add del">
          <ac:chgData name="代數白痴 顧" userId="316db6a4f7ef8138" providerId="LiveId" clId="{25EE5E0F-725D-4753-9AC2-063DA56E12BE}" dt="2023-08-10T06:43:13.630" v="264"/>
          <ac:spMkLst>
            <pc:docMk/>
            <pc:sldMk cId="754667137" sldId="386"/>
            <ac:spMk id="9" creationId="{E1B49EC5-B8EF-D6BC-DA0D-A6C9F8D2E412}"/>
          </ac:spMkLst>
        </pc:spChg>
        <pc:spChg chg="add del">
          <ac:chgData name="代數白痴 顧" userId="316db6a4f7ef8138" providerId="LiveId" clId="{25EE5E0F-725D-4753-9AC2-063DA56E12BE}" dt="2023-08-10T06:43:29.439" v="268"/>
          <ac:spMkLst>
            <pc:docMk/>
            <pc:sldMk cId="754667137" sldId="386"/>
            <ac:spMk id="10" creationId="{2C5D158B-489C-23FB-E8E5-84593A4C925E}"/>
          </ac:spMkLst>
        </pc:spChg>
        <pc:spChg chg="add del">
          <ac:chgData name="代數白痴 顧" userId="316db6a4f7ef8138" providerId="LiveId" clId="{25EE5E0F-725D-4753-9AC2-063DA56E12BE}" dt="2023-08-10T06:43:29.439" v="268"/>
          <ac:spMkLst>
            <pc:docMk/>
            <pc:sldMk cId="754667137" sldId="386"/>
            <ac:spMk id="12" creationId="{57999AA4-F270-4C6B-ADBD-A443A68B46AF}"/>
          </ac:spMkLst>
        </pc:spChg>
        <pc:spChg chg="add del mod">
          <ac:chgData name="代數白痴 顧" userId="316db6a4f7ef8138" providerId="LiveId" clId="{25EE5E0F-725D-4753-9AC2-063DA56E12BE}" dt="2023-08-10T06:44:06.907" v="279" actId="478"/>
          <ac:spMkLst>
            <pc:docMk/>
            <pc:sldMk cId="754667137" sldId="386"/>
            <ac:spMk id="13" creationId="{1D7D4D3B-0222-D885-D8E1-B3B416716D7B}"/>
          </ac:spMkLst>
        </pc:spChg>
        <pc:spChg chg="add del mod">
          <ac:chgData name="代數白痴 顧" userId="316db6a4f7ef8138" providerId="LiveId" clId="{25EE5E0F-725D-4753-9AC2-063DA56E12BE}" dt="2023-08-10T06:44:00.925" v="276" actId="478"/>
          <ac:spMkLst>
            <pc:docMk/>
            <pc:sldMk cId="754667137" sldId="386"/>
            <ac:spMk id="15" creationId="{703731DC-BDCE-3C5E-7A14-374B2836B31A}"/>
          </ac:spMkLst>
        </pc:spChg>
        <pc:spChg chg="add del mod">
          <ac:chgData name="代數白痴 顧" userId="316db6a4f7ef8138" providerId="LiveId" clId="{25EE5E0F-725D-4753-9AC2-063DA56E12BE}" dt="2023-08-10T06:44:12.375" v="280" actId="478"/>
          <ac:spMkLst>
            <pc:docMk/>
            <pc:sldMk cId="754667137" sldId="386"/>
            <ac:spMk id="60" creationId="{90ECAF3B-FFFF-A531-AFBE-31708C7D891C}"/>
          </ac:spMkLst>
        </pc:spChg>
        <pc:graphicFrameChg chg="add del">
          <ac:chgData name="代數白痴 顧" userId="316db6a4f7ef8138" providerId="LiveId" clId="{25EE5E0F-725D-4753-9AC2-063DA56E12BE}" dt="2023-08-10T06:43:00.055" v="260"/>
          <ac:graphicFrameMkLst>
            <pc:docMk/>
            <pc:sldMk cId="754667137" sldId="386"/>
            <ac:graphicFrameMk id="5" creationId="{DDB89543-ABBB-23B1-FFDB-77C70FDD112B}"/>
          </ac:graphicFrameMkLst>
        </pc:graphicFrameChg>
        <pc:graphicFrameChg chg="add del">
          <ac:chgData name="代數白痴 顧" userId="316db6a4f7ef8138" providerId="LiveId" clId="{25EE5E0F-725D-4753-9AC2-063DA56E12BE}" dt="2023-08-10T06:43:13.630" v="264"/>
          <ac:graphicFrameMkLst>
            <pc:docMk/>
            <pc:sldMk cId="754667137" sldId="386"/>
            <ac:graphicFrameMk id="8" creationId="{76334C55-AB34-165E-742D-4AD21C2EC76F}"/>
          </ac:graphicFrameMkLst>
        </pc:graphicFrameChg>
        <pc:graphicFrameChg chg="add del">
          <ac:chgData name="代數白痴 顧" userId="316db6a4f7ef8138" providerId="LiveId" clId="{25EE5E0F-725D-4753-9AC2-063DA56E12BE}" dt="2023-08-10T06:43:29.439" v="268"/>
          <ac:graphicFrameMkLst>
            <pc:docMk/>
            <pc:sldMk cId="754667137" sldId="386"/>
            <ac:graphicFrameMk id="11" creationId="{D9F1DABA-3810-ED5A-0564-36CDB5C997EA}"/>
          </ac:graphicFrameMkLst>
        </pc:graphicFrameChg>
        <pc:graphicFrameChg chg="add del">
          <ac:chgData name="代數白痴 顧" userId="316db6a4f7ef8138" providerId="LiveId" clId="{25EE5E0F-725D-4753-9AC2-063DA56E12BE}" dt="2023-08-10T06:44:03.908" v="277" actId="478"/>
          <ac:graphicFrameMkLst>
            <pc:docMk/>
            <pc:sldMk cId="754667137" sldId="386"/>
            <ac:graphicFrameMk id="14" creationId="{C68BDA6C-6E5E-75F4-D0AB-39302672BA39}"/>
          </ac:graphicFrameMkLst>
        </pc:graphicFrameChg>
      </pc:sldChg>
      <pc:sldChg chg="addSp delSp modSp mod ord modNotesTx">
        <pc:chgData name="代數白痴 顧" userId="316db6a4f7ef8138" providerId="LiveId" clId="{25EE5E0F-725D-4753-9AC2-063DA56E12BE}" dt="2023-08-10T15:17:53.924" v="786"/>
        <pc:sldMkLst>
          <pc:docMk/>
          <pc:sldMk cId="731354489" sldId="387"/>
        </pc:sldMkLst>
        <pc:spChg chg="mod">
          <ac:chgData name="代數白痴 顧" userId="316db6a4f7ef8138" providerId="LiveId" clId="{25EE5E0F-725D-4753-9AC2-063DA56E12BE}" dt="2023-08-10T15:17:53.924" v="786"/>
          <ac:spMkLst>
            <pc:docMk/>
            <pc:sldMk cId="731354489" sldId="387"/>
            <ac:spMk id="4" creationId="{C23B692A-4A7A-C308-C09B-960662E0720A}"/>
          </ac:spMkLst>
        </pc:spChg>
        <pc:spChg chg="mod">
          <ac:chgData name="代數白痴 顧" userId="316db6a4f7ef8138" providerId="LiveId" clId="{25EE5E0F-725D-4753-9AC2-063DA56E12BE}" dt="2023-08-10T15:17:53.924" v="786"/>
          <ac:spMkLst>
            <pc:docMk/>
            <pc:sldMk cId="731354489" sldId="387"/>
            <ac:spMk id="6" creationId="{E1B9FE99-CF26-1373-AD92-609EB5566A2E}"/>
          </ac:spMkLst>
        </pc:spChg>
        <pc:spChg chg="mod">
          <ac:chgData name="代數白痴 顧" userId="316db6a4f7ef8138" providerId="LiveId" clId="{25EE5E0F-725D-4753-9AC2-063DA56E12BE}" dt="2023-08-10T15:17:53.924" v="786"/>
          <ac:spMkLst>
            <pc:docMk/>
            <pc:sldMk cId="731354489" sldId="387"/>
            <ac:spMk id="8" creationId="{672F9FE0-032B-6C92-B421-93247524223A}"/>
          </ac:spMkLst>
        </pc:spChg>
        <pc:spChg chg="mod">
          <ac:chgData name="代數白痴 顧" userId="316db6a4f7ef8138" providerId="LiveId" clId="{25EE5E0F-725D-4753-9AC2-063DA56E12BE}" dt="2023-08-10T15:17:53.924" v="786"/>
          <ac:spMkLst>
            <pc:docMk/>
            <pc:sldMk cId="731354489" sldId="387"/>
            <ac:spMk id="10" creationId="{7E6E0410-E078-919A-A790-301C1DE90205}"/>
          </ac:spMkLst>
        </pc:spChg>
        <pc:spChg chg="mod">
          <ac:chgData name="代數白痴 顧" userId="316db6a4f7ef8138" providerId="LiveId" clId="{25EE5E0F-725D-4753-9AC2-063DA56E12BE}" dt="2023-08-10T14:13:24.479" v="48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25EE5E0F-725D-4753-9AC2-063DA56E12BE}" dt="2023-08-10T14:13:16.215" v="46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25EE5E0F-725D-4753-9AC2-063DA56E12BE}" dt="2023-08-10T15:16:56.562" v="780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25EE5E0F-725D-4753-9AC2-063DA56E12BE}" dt="2023-08-10T06:47:07.879" v="374" actId="1036"/>
          <ac:spMkLst>
            <pc:docMk/>
            <pc:sldMk cId="731354489" sldId="387"/>
            <ac:spMk id="101" creationId="{665D392D-19FC-71B5-434C-0ABBBC91FB85}"/>
          </ac:spMkLst>
        </pc:spChg>
        <pc:grpChg chg="add mod">
          <ac:chgData name="代數白痴 顧" userId="316db6a4f7ef8138" providerId="LiveId" clId="{25EE5E0F-725D-4753-9AC2-063DA56E12BE}" dt="2023-08-10T15:17:53.924" v="786"/>
          <ac:grpSpMkLst>
            <pc:docMk/>
            <pc:sldMk cId="731354489" sldId="387"/>
            <ac:grpSpMk id="2" creationId="{73A8FB51-5907-12E7-ECB1-4509179FF3D2}"/>
          </ac:grpSpMkLst>
        </pc:grpChg>
        <pc:grpChg chg="add del mod">
          <ac:chgData name="代數白痴 顧" userId="316db6a4f7ef8138" providerId="LiveId" clId="{25EE5E0F-725D-4753-9AC2-063DA56E12BE}" dt="2023-08-10T15:17:46.938" v="783" actId="21"/>
          <ac:grpSpMkLst>
            <pc:docMk/>
            <pc:sldMk cId="731354489" sldId="387"/>
            <ac:grpSpMk id="13" creationId="{2DB89C3A-0079-53CB-0457-C233CA1FED86}"/>
          </ac:grpSpMkLst>
        </pc:grpChg>
        <pc:graphicFrameChg chg="del">
          <ac:chgData name="代數白痴 顧" userId="316db6a4f7ef8138" providerId="LiveId" clId="{25EE5E0F-725D-4753-9AC2-063DA56E12BE}" dt="2023-08-10T06:44:17.892" v="282" actId="478"/>
          <ac:graphicFrameMkLst>
            <pc:docMk/>
            <pc:sldMk cId="731354489" sldId="387"/>
            <ac:graphicFrameMk id="3" creationId="{85294776-655E-3676-448E-06F3DC49111F}"/>
          </ac:graphicFrameMkLst>
        </pc:graphicFrameChg>
        <pc:graphicFrameChg chg="del">
          <ac:chgData name="代數白痴 顧" userId="316db6a4f7ef8138" providerId="LiveId" clId="{25EE5E0F-725D-4753-9AC2-063DA56E12BE}" dt="2023-08-10T06:44:18.580" v="283" actId="478"/>
          <ac:graphicFrameMkLst>
            <pc:docMk/>
            <pc:sldMk cId="731354489" sldId="387"/>
            <ac:graphicFrameMk id="4" creationId="{D9F121D3-207D-B890-2EA1-E3B3CFA5BE3A}"/>
          </ac:graphicFrameMkLst>
        </pc:graphicFrameChg>
        <pc:graphicFrameChg chg="del">
          <ac:chgData name="代數白痴 顧" userId="316db6a4f7ef8138" providerId="LiveId" clId="{25EE5E0F-725D-4753-9AC2-063DA56E12BE}" dt="2023-08-10T06:45:49.659" v="316" actId="478"/>
          <ac:graphicFrameMkLst>
            <pc:docMk/>
            <pc:sldMk cId="731354489" sldId="387"/>
            <ac:graphicFrameMk id="11" creationId="{25173815-D87B-1C25-615B-5D6B45C0CB29}"/>
          </ac:graphicFrameMkLst>
        </pc:graphicFrameChg>
        <pc:graphicFrameChg chg="del">
          <ac:chgData name="代數白痴 顧" userId="316db6a4f7ef8138" providerId="LiveId" clId="{25EE5E0F-725D-4753-9AC2-063DA56E12BE}" dt="2023-08-10T06:45:46.269" v="313" actId="478"/>
          <ac:graphicFrameMkLst>
            <pc:docMk/>
            <pc:sldMk cId="731354489" sldId="387"/>
            <ac:graphicFrameMk id="12" creationId="{6DEC0390-0170-A31B-8295-86504BDF1DFD}"/>
          </ac:graphicFrameMkLst>
        </pc:graphicFrameChg>
        <pc:cxnChg chg="del">
          <ac:chgData name="代數白痴 顧" userId="316db6a4f7ef8138" providerId="LiveId" clId="{25EE5E0F-725D-4753-9AC2-063DA56E12BE}" dt="2023-08-10T06:44:23.688" v="285" actId="478"/>
          <ac:cxnSpMkLst>
            <pc:docMk/>
            <pc:sldMk cId="731354489" sldId="387"/>
            <ac:cxnSpMk id="2" creationId="{ECF8E96F-7F8D-A16B-6545-9F61D8A3A54F}"/>
          </ac:cxnSpMkLst>
        </pc:cxnChg>
        <pc:cxnChg chg="mod">
          <ac:chgData name="代數白痴 顧" userId="316db6a4f7ef8138" providerId="LiveId" clId="{25EE5E0F-725D-4753-9AC2-063DA56E12BE}" dt="2023-08-10T15:17:53.924" v="786"/>
          <ac:cxnSpMkLst>
            <pc:docMk/>
            <pc:sldMk cId="731354489" sldId="387"/>
            <ac:cxnSpMk id="3" creationId="{084AADF7-2D10-C7E5-C346-BBEB70DF578A}"/>
          </ac:cxnSpMkLst>
        </pc:cxnChg>
        <pc:cxnChg chg="add mod">
          <ac:chgData name="代數白痴 顧" userId="316db6a4f7ef8138" providerId="LiveId" clId="{25EE5E0F-725D-4753-9AC2-063DA56E12BE}" dt="2023-08-10T06:44:21.860" v="284"/>
          <ac:cxnSpMkLst>
            <pc:docMk/>
            <pc:sldMk cId="731354489" sldId="387"/>
            <ac:cxnSpMk id="5" creationId="{C5ABF3C4-8B2D-1FB2-D73C-684987324CFE}"/>
          </ac:cxnSpMkLst>
        </pc:cxnChg>
      </pc:sldChg>
      <pc:sldChg chg="addSp delSp modSp add mod">
        <pc:chgData name="代數白痴 顧" userId="316db6a4f7ef8138" providerId="LiveId" clId="{25EE5E0F-725D-4753-9AC2-063DA56E12BE}" dt="2023-08-10T15:20:11.831" v="1052" actId="113"/>
        <pc:sldMkLst>
          <pc:docMk/>
          <pc:sldMk cId="1032696868" sldId="388"/>
        </pc:sldMkLst>
        <pc:spChg chg="add del">
          <ac:chgData name="代數白痴 顧" userId="316db6a4f7ef8138" providerId="LiveId" clId="{25EE5E0F-725D-4753-9AC2-063DA56E12BE}" dt="2023-08-10T15:12:01.229" v="497"/>
          <ac:spMkLst>
            <pc:docMk/>
            <pc:sldMk cId="1032696868" sldId="388"/>
            <ac:spMk id="2" creationId="{593C7499-DADA-602E-47C5-887A69CE7A29}"/>
          </ac:spMkLst>
        </pc:spChg>
        <pc:spChg chg="add del">
          <ac:chgData name="代數白痴 顧" userId="316db6a4f7ef8138" providerId="LiveId" clId="{25EE5E0F-725D-4753-9AC2-063DA56E12BE}" dt="2023-08-10T15:12:01.229" v="497"/>
          <ac:spMkLst>
            <pc:docMk/>
            <pc:sldMk cId="1032696868" sldId="388"/>
            <ac:spMk id="4" creationId="{FFE42840-BC56-D690-3054-04DFD349F5D8}"/>
          </ac:spMkLst>
        </pc:spChg>
        <pc:spChg chg="add del">
          <ac:chgData name="代數白痴 顧" userId="316db6a4f7ef8138" providerId="LiveId" clId="{25EE5E0F-725D-4753-9AC2-063DA56E12BE}" dt="2023-08-10T15:12:26.988" v="501"/>
          <ac:spMkLst>
            <pc:docMk/>
            <pc:sldMk cId="1032696868" sldId="388"/>
            <ac:spMk id="6" creationId="{F0F6AF6D-FB14-80F6-B423-865712CD1927}"/>
          </ac:spMkLst>
        </pc:spChg>
        <pc:spChg chg="del">
          <ac:chgData name="代數白痴 顧" userId="316db6a4f7ef8138" providerId="LiveId" clId="{25EE5E0F-725D-4753-9AC2-063DA56E12BE}" dt="2023-08-10T15:15:02.305" v="537" actId="478"/>
          <ac:spMkLst>
            <pc:docMk/>
            <pc:sldMk cId="1032696868" sldId="388"/>
            <ac:spMk id="7" creationId="{2AF946E1-98E2-5D70-518F-FAFEB29C3CA2}"/>
          </ac:spMkLst>
        </pc:spChg>
        <pc:spChg chg="add del">
          <ac:chgData name="代數白痴 顧" userId="316db6a4f7ef8138" providerId="LiveId" clId="{25EE5E0F-725D-4753-9AC2-063DA56E12BE}" dt="2023-08-10T15:12:26.988" v="501"/>
          <ac:spMkLst>
            <pc:docMk/>
            <pc:sldMk cId="1032696868" sldId="388"/>
            <ac:spMk id="10" creationId="{589F99B7-0312-C24F-48AA-FF636D1CBD21}"/>
          </ac:spMkLst>
        </pc:spChg>
        <pc:spChg chg="add del mod">
          <ac:chgData name="代數白痴 顧" userId="316db6a4f7ef8138" providerId="LiveId" clId="{25EE5E0F-725D-4753-9AC2-063DA56E12BE}" dt="2023-08-10T15:14:14.994" v="532" actId="478"/>
          <ac:spMkLst>
            <pc:docMk/>
            <pc:sldMk cId="1032696868" sldId="388"/>
            <ac:spMk id="11" creationId="{0F20DED6-FE66-C2BC-5444-DF859F76DC5E}"/>
          </ac:spMkLst>
        </pc:spChg>
        <pc:spChg chg="mod">
          <ac:chgData name="代數白痴 顧" userId="316db6a4f7ef8138" providerId="LiveId" clId="{25EE5E0F-725D-4753-9AC2-063DA56E12BE}" dt="2023-08-10T15:17:48.063" v="784"/>
          <ac:spMkLst>
            <pc:docMk/>
            <pc:sldMk cId="1032696868" sldId="388"/>
            <ac:spMk id="18" creationId="{3901A10B-3A55-5D14-2D27-364D7A0A5551}"/>
          </ac:spMkLst>
        </pc:spChg>
        <pc:spChg chg="mod">
          <ac:chgData name="代數白痴 顧" userId="316db6a4f7ef8138" providerId="LiveId" clId="{25EE5E0F-725D-4753-9AC2-063DA56E12BE}" dt="2023-08-10T15:17:48.063" v="784"/>
          <ac:spMkLst>
            <pc:docMk/>
            <pc:sldMk cId="1032696868" sldId="388"/>
            <ac:spMk id="19" creationId="{6926D68D-9706-D131-54A6-9FE00537FE0E}"/>
          </ac:spMkLst>
        </pc:spChg>
        <pc:spChg chg="mod">
          <ac:chgData name="代數白痴 顧" userId="316db6a4f7ef8138" providerId="LiveId" clId="{25EE5E0F-725D-4753-9AC2-063DA56E12BE}" dt="2023-08-10T15:20:11.831" v="1052" actId="113"/>
          <ac:spMkLst>
            <pc:docMk/>
            <pc:sldMk cId="1032696868" sldId="388"/>
            <ac:spMk id="20" creationId="{D8E92D64-5230-7D4F-76F1-2957877231E5}"/>
          </ac:spMkLst>
        </pc:spChg>
        <pc:spChg chg="mod">
          <ac:chgData name="代數白痴 顧" userId="316db6a4f7ef8138" providerId="LiveId" clId="{25EE5E0F-725D-4753-9AC2-063DA56E12BE}" dt="2023-08-10T15:20:03.239" v="1051" actId="20577"/>
          <ac:spMkLst>
            <pc:docMk/>
            <pc:sldMk cId="1032696868" sldId="388"/>
            <ac:spMk id="21" creationId="{8EBBA132-8EB7-3F20-9B1E-B306CBC05864}"/>
          </ac:spMkLst>
        </pc:spChg>
        <pc:spChg chg="mod">
          <ac:chgData name="代數白痴 顧" userId="316db6a4f7ef8138" providerId="LiveId" clId="{25EE5E0F-725D-4753-9AC2-063DA56E12BE}" dt="2023-08-10T15:14:03.463" v="529" actId="113"/>
          <ac:spMkLst>
            <pc:docMk/>
            <pc:sldMk cId="1032696868" sldId="388"/>
            <ac:spMk id="60" creationId="{90ECAF3B-FFFF-A531-AFBE-31708C7D891C}"/>
          </ac:spMkLst>
        </pc:spChg>
        <pc:grpChg chg="del">
          <ac:chgData name="代數白痴 顧" userId="316db6a4f7ef8138" providerId="LiveId" clId="{25EE5E0F-725D-4753-9AC2-063DA56E12BE}" dt="2023-08-10T15:17:43.346" v="782" actId="478"/>
          <ac:grpSpMkLst>
            <pc:docMk/>
            <pc:sldMk cId="1032696868" sldId="388"/>
            <ac:grpSpMk id="13" creationId="{2DB89C3A-0079-53CB-0457-C233CA1FED86}"/>
          </ac:grpSpMkLst>
        </pc:grpChg>
        <pc:grpChg chg="add mod">
          <ac:chgData name="代數白痴 顧" userId="316db6a4f7ef8138" providerId="LiveId" clId="{25EE5E0F-725D-4753-9AC2-063DA56E12BE}" dt="2023-08-10T15:19:54.880" v="1035" actId="1036"/>
          <ac:grpSpMkLst>
            <pc:docMk/>
            <pc:sldMk cId="1032696868" sldId="388"/>
            <ac:grpSpMk id="15" creationId="{24F8CF4C-3DC8-435A-012C-AFCEED6AC6C7}"/>
          </ac:grpSpMkLst>
        </pc:grpChg>
        <pc:graphicFrameChg chg="add del">
          <ac:chgData name="代數白痴 顧" userId="316db6a4f7ef8138" providerId="LiveId" clId="{25EE5E0F-725D-4753-9AC2-063DA56E12BE}" dt="2023-08-10T15:12:01.229" v="497"/>
          <ac:graphicFrameMkLst>
            <pc:docMk/>
            <pc:sldMk cId="1032696868" sldId="388"/>
            <ac:graphicFrameMk id="3" creationId="{C645B50F-480A-FFE1-9FD1-FF57CE2B1432}"/>
          </ac:graphicFrameMkLst>
        </pc:graphicFrameChg>
        <pc:graphicFrameChg chg="add del">
          <ac:chgData name="代數白痴 顧" userId="316db6a4f7ef8138" providerId="LiveId" clId="{25EE5E0F-725D-4753-9AC2-063DA56E12BE}" dt="2023-08-10T15:12:26.988" v="501"/>
          <ac:graphicFrameMkLst>
            <pc:docMk/>
            <pc:sldMk cId="1032696868" sldId="388"/>
            <ac:graphicFrameMk id="8" creationId="{D6E94C2E-0FAD-BBF0-937F-BE5836498FB0}"/>
          </ac:graphicFrameMkLst>
        </pc:graphicFrameChg>
        <pc:graphicFrameChg chg="add del mod">
          <ac:chgData name="代數白痴 顧" userId="316db6a4f7ef8138" providerId="LiveId" clId="{25EE5E0F-725D-4753-9AC2-063DA56E12BE}" dt="2023-08-10T15:14:14.994" v="532" actId="478"/>
          <ac:graphicFrameMkLst>
            <pc:docMk/>
            <pc:sldMk cId="1032696868" sldId="388"/>
            <ac:graphicFrameMk id="12" creationId="{34B3474A-A99C-5357-B8B6-757FADB02B74}"/>
          </ac:graphicFrameMkLst>
        </pc:graphicFrameChg>
        <pc:graphicFrameChg chg="add mod">
          <ac:chgData name="代數白痴 顧" userId="316db6a4f7ef8138" providerId="LiveId" clId="{25EE5E0F-725D-4753-9AC2-063DA56E12BE}" dt="2023-08-10T15:14:58.665" v="536" actId="1076"/>
          <ac:graphicFrameMkLst>
            <pc:docMk/>
            <pc:sldMk cId="1032696868" sldId="388"/>
            <ac:graphicFrameMk id="14" creationId="{8594250A-416F-8F16-9576-6A85DCC36E60}"/>
          </ac:graphicFrameMkLst>
        </pc:graphicFrameChg>
        <pc:graphicFrameChg chg="add mod">
          <ac:chgData name="代數白痴 顧" userId="316db6a4f7ef8138" providerId="LiveId" clId="{25EE5E0F-725D-4753-9AC2-063DA56E12BE}" dt="2023-08-10T15:19:54.880" v="1035" actId="1036"/>
          <ac:graphicFrameMkLst>
            <pc:docMk/>
            <pc:sldMk cId="1032696868" sldId="388"/>
            <ac:graphicFrameMk id="22" creationId="{B990442A-693D-AA07-2778-A5F3EE915F10}"/>
          </ac:graphicFrameMkLst>
        </pc:graphicFrameChg>
        <pc:cxnChg chg="mod">
          <ac:chgData name="代數白痴 顧" userId="316db6a4f7ef8138" providerId="LiveId" clId="{25EE5E0F-725D-4753-9AC2-063DA56E12BE}" dt="2023-08-10T15:17:48.063" v="784"/>
          <ac:cxnSpMkLst>
            <pc:docMk/>
            <pc:sldMk cId="1032696868" sldId="388"/>
            <ac:cxnSpMk id="17" creationId="{865E3F56-2652-AD3B-9E6F-A29E011D2BD9}"/>
          </ac:cxnSpMkLst>
        </pc:cxnChg>
      </pc:sldChg>
      <pc:sldChg chg="delSp add del mod">
        <pc:chgData name="代數白痴 顧" userId="316db6a4f7ef8138" providerId="LiveId" clId="{25EE5E0F-725D-4753-9AC2-063DA56E12BE}" dt="2023-08-10T15:17:57.907" v="787" actId="2696"/>
        <pc:sldMkLst>
          <pc:docMk/>
          <pc:sldMk cId="1810652029" sldId="389"/>
        </pc:sldMkLst>
        <pc:grpChg chg="del">
          <ac:chgData name="代數白痴 顧" userId="316db6a4f7ef8138" providerId="LiveId" clId="{25EE5E0F-725D-4753-9AC2-063DA56E12BE}" dt="2023-08-10T15:17:52.345" v="785" actId="21"/>
          <ac:grpSpMkLst>
            <pc:docMk/>
            <pc:sldMk cId="1810652029" sldId="389"/>
            <ac:grpSpMk id="13" creationId="{2DB89C3A-0079-53CB-0457-C233CA1FED86}"/>
          </ac:grpSpMkLst>
        </pc:grpChg>
      </pc:sldChg>
    </pc:docChg>
  </pc:docChgLst>
  <pc:docChgLst>
    <pc:chgData name="代數白痴 顧" userId="316db6a4f7ef8138" providerId="LiveId" clId="{EBE0C56D-0BD8-4C59-9262-B3FE40961768}"/>
    <pc:docChg chg="custSel modSld">
      <pc:chgData name="代數白痴 顧" userId="316db6a4f7ef8138" providerId="LiveId" clId="{EBE0C56D-0BD8-4C59-9262-B3FE40961768}" dt="2023-08-10T06:33:14.450" v="1123" actId="20577"/>
      <pc:docMkLst>
        <pc:docMk/>
      </pc:docMkLst>
      <pc:sldChg chg="modNotesTx">
        <pc:chgData name="代數白痴 顧" userId="316db6a4f7ef8138" providerId="LiveId" clId="{EBE0C56D-0BD8-4C59-9262-B3FE40961768}" dt="2023-08-10T06:29:34.118" v="596" actId="20577"/>
        <pc:sldMkLst>
          <pc:docMk/>
          <pc:sldMk cId="2873434386" sldId="379"/>
        </pc:sldMkLst>
      </pc:sldChg>
      <pc:sldChg chg="modNotesTx">
        <pc:chgData name="代數白痴 顧" userId="316db6a4f7ef8138" providerId="LiveId" clId="{EBE0C56D-0BD8-4C59-9262-B3FE40961768}" dt="2023-08-10T06:31:09.950" v="852" actId="20577"/>
        <pc:sldMkLst>
          <pc:docMk/>
          <pc:sldMk cId="754667137" sldId="386"/>
        </pc:sldMkLst>
      </pc:sldChg>
      <pc:sldChg chg="modNotesTx">
        <pc:chgData name="代數白痴 顧" userId="316db6a4f7ef8138" providerId="LiveId" clId="{EBE0C56D-0BD8-4C59-9262-B3FE40961768}" dt="2023-08-10T06:33:14.450" v="1123" actId="20577"/>
        <pc:sldMkLst>
          <pc:docMk/>
          <pc:sldMk cId="731354489" sldId="387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9A6B3C6E-5FFC-4948-911D-DFAB419FD24A}"/>
    <pc:docChg chg="undo custSel delSld modSld">
      <pc:chgData name="代數白痴 顧" userId="316db6a4f7ef8138" providerId="LiveId" clId="{9A6B3C6E-5FFC-4948-911D-DFAB419FD24A}" dt="2023-08-09T12:35:07.787" v="1523" actId="20577"/>
      <pc:docMkLst>
        <pc:docMk/>
      </pc:docMkLst>
      <pc:sldChg chg="addSp delSp modSp mod">
        <pc:chgData name="代數白痴 顧" userId="316db6a4f7ef8138" providerId="LiveId" clId="{9A6B3C6E-5FFC-4948-911D-DFAB419FD24A}" dt="2023-08-09T12:35:07.787" v="1523" actId="20577"/>
        <pc:sldMkLst>
          <pc:docMk/>
          <pc:sldMk cId="2873434386" sldId="379"/>
        </pc:sldMkLst>
        <pc:spChg chg="mod">
          <ac:chgData name="代數白痴 顧" userId="316db6a4f7ef8138" providerId="LiveId" clId="{9A6B3C6E-5FFC-4948-911D-DFAB419FD24A}" dt="2023-08-09T12:35:07.787" v="1523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16:14.478" v="341" actId="20577"/>
          <ac:spMkLst>
            <pc:docMk/>
            <pc:sldMk cId="2873434386" sldId="379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101" creationId="{665D392D-19FC-71B5-434C-0ABBBC91FB85}"/>
          </ac:spMkLst>
        </pc:spChg>
        <pc:grpChg chg="del topLvl">
          <ac:chgData name="代數白痴 顧" userId="316db6a4f7ef8138" providerId="LiveId" clId="{9A6B3C6E-5FFC-4948-911D-DFAB419FD24A}" dt="2023-08-09T12:21:00.938" v="599" actId="1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9A6B3C6E-5FFC-4948-911D-DFAB419FD24A}" dt="2023-08-09T12:21:14.621" v="624" actId="164"/>
          <ac:grpSpMkLst>
            <pc:docMk/>
            <pc:sldMk cId="2873434386" sldId="379"/>
            <ac:grpSpMk id="9" creationId="{D6A47656-1F74-6D10-D96D-82F915B2A7F1}"/>
          </ac:grpSpMkLst>
        </pc:grpChg>
        <pc:grpChg chg="add del">
          <ac:chgData name="代數白痴 顧" userId="316db6a4f7ef8138" providerId="LiveId" clId="{9A6B3C6E-5FFC-4948-911D-DFAB419FD24A}" dt="2023-08-09T12:10:57.303" v="56" actId="478"/>
          <ac:grpSpMkLst>
            <pc:docMk/>
            <pc:sldMk cId="2873434386" sldId="379"/>
            <ac:grpSpMk id="11" creationId="{16813BE5-446D-8DC9-D9DA-955BF6F9C3AC}"/>
          </ac:grpSpMkLst>
        </pc:grpChg>
        <pc:graphicFrameChg chg="add mod">
          <ac:chgData name="代數白痴 顧" userId="316db6a4f7ef8138" providerId="LiveId" clId="{9A6B3C6E-5FFC-4948-911D-DFAB419FD24A}" dt="2023-08-09T12:13:37.077" v="133" actId="1038"/>
          <ac:graphicFrameMkLst>
            <pc:docMk/>
            <pc:sldMk cId="2873434386" sldId="379"/>
            <ac:graphicFrameMk id="7" creationId="{FF29464D-95FF-8FA5-4C12-8FB6DAE50EFF}"/>
          </ac:graphicFrameMkLst>
        </pc:graphicFrameChg>
        <pc:graphicFrameChg chg="add mod">
          <ac:chgData name="代數白痴 顧" userId="316db6a4f7ef8138" providerId="LiveId" clId="{9A6B3C6E-5FFC-4948-911D-DFAB419FD24A}" dt="2023-08-09T12:21:14.621" v="624" actId="164"/>
          <ac:graphicFrameMkLst>
            <pc:docMk/>
            <pc:sldMk cId="2873434386" sldId="379"/>
            <ac:graphicFrameMk id="8" creationId="{0D35CE36-FB4E-1646-54B4-5732AD534E41}"/>
          </ac:graphicFrameMkLst>
        </pc:graphicFrameChg>
        <pc:picChg chg="del">
          <ac:chgData name="代數白痴 顧" userId="316db6a4f7ef8138" providerId="LiveId" clId="{9A6B3C6E-5FFC-4948-911D-DFAB419FD24A}" dt="2023-08-09T12:10:51.662" v="53" actId="478"/>
          <ac:picMkLst>
            <pc:docMk/>
            <pc:sldMk cId="2873434386" sldId="379"/>
            <ac:picMk id="3" creationId="{4DE697D5-F200-67F9-29B9-3F68C17D0248}"/>
          </ac:picMkLst>
        </pc:picChg>
        <pc:picChg chg="del topLvl">
          <ac:chgData name="代數白痴 顧" userId="316db6a4f7ef8138" providerId="LiveId" clId="{9A6B3C6E-5FFC-4948-911D-DFAB419FD24A}" dt="2023-08-09T12:10:57.303" v="56" actId="478"/>
          <ac:picMkLst>
            <pc:docMk/>
            <pc:sldMk cId="2873434386" sldId="379"/>
            <ac:picMk id="4" creationId="{E8625AAC-6EC8-F987-7199-F20A7BE5A80A}"/>
          </ac:picMkLst>
        </pc:picChg>
        <pc:cxnChg chg="add mod">
          <ac:chgData name="代數白痴 顧" userId="316db6a4f7ef8138" providerId="LiveId" clId="{9A6B3C6E-5FFC-4948-911D-DFAB419FD24A}" dt="2023-08-09T12:26:48.942" v="977" actId="1036"/>
          <ac:cxnSpMkLst>
            <pc:docMk/>
            <pc:sldMk cId="2873434386" sldId="379"/>
            <ac:cxnSpMk id="6" creationId="{304C7144-AD84-C97C-6521-62AE7524DFBF}"/>
          </ac:cxnSpMkLst>
        </pc:cxnChg>
        <pc:cxnChg chg="add mod">
          <ac:chgData name="代數白痴 顧" userId="316db6a4f7ef8138" providerId="LiveId" clId="{9A6B3C6E-5FFC-4948-911D-DFAB419FD24A}" dt="2023-08-09T12:30:08.258" v="1254" actId="1036"/>
          <ac:cxnSpMkLst>
            <pc:docMk/>
            <pc:sldMk cId="2873434386" sldId="379"/>
            <ac:cxnSpMk id="10" creationId="{D77B1C5F-4D65-5D48-6F35-39C77CC9AF96}"/>
          </ac:cxnSpMkLst>
        </pc:cxnChg>
        <pc:cxnChg chg="mod topLvl">
          <ac:chgData name="代數白痴 顧" userId="316db6a4f7ef8138" providerId="LiveId" clId="{9A6B3C6E-5FFC-4948-911D-DFAB419FD24A}" dt="2023-08-09T12:21:14.621" v="624" actId="164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 modNotesTx">
        <pc:chgData name="代數白痴 顧" userId="316db6a4f7ef8138" providerId="LiveId" clId="{9A6B3C6E-5FFC-4948-911D-DFAB419FD24A}" dt="2023-08-09T12:10:47.876" v="52" actId="20577"/>
        <pc:sldMkLst>
          <pc:docMk/>
          <pc:sldMk cId="371298532" sldId="385"/>
        </pc:sldMkLst>
        <pc:spChg chg="mod">
          <ac:chgData name="代數白痴 顧" userId="316db6a4f7ef8138" providerId="LiveId" clId="{9A6B3C6E-5FFC-4948-911D-DFAB419FD24A}" dt="2023-08-09T12:10:35.399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Anim">
        <pc:chgData name="代數白痴 顧" userId="316db6a4f7ef8138" providerId="LiveId" clId="{9A6B3C6E-5FFC-4948-911D-DFAB419FD24A}" dt="2023-08-09T12:26:06.012" v="933" actId="20577"/>
        <pc:sldMkLst>
          <pc:docMk/>
          <pc:sldMk cId="754667137" sldId="386"/>
        </pc:sldMkLst>
        <pc:spChg chg="mod">
          <ac:chgData name="代數白痴 顧" userId="316db6a4f7ef8138" providerId="LiveId" clId="{9A6B3C6E-5FFC-4948-911D-DFAB419FD24A}" dt="2023-08-09T12:26:06.012" v="93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23:04.339" v="719" actId="947"/>
          <ac:spMkLst>
            <pc:docMk/>
            <pc:sldMk cId="754667137" sldId="386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25:37.932" v="885" actId="20577"/>
          <ac:spMkLst>
            <pc:docMk/>
            <pc:sldMk cId="754667137" sldId="386"/>
            <ac:spMk id="101" creationId="{665D392D-19FC-71B5-434C-0ABBBC91FB85}"/>
          </ac:spMkLst>
        </pc:spChg>
        <pc:grpChg chg="del">
          <ac:chgData name="代數白痴 顧" userId="316db6a4f7ef8138" providerId="LiveId" clId="{9A6B3C6E-5FFC-4948-911D-DFAB419FD24A}" dt="2023-08-09T12:25:13.302" v="845" actId="165"/>
          <ac:grpSpMkLst>
            <pc:docMk/>
            <pc:sldMk cId="754667137" sldId="386"/>
            <ac:grpSpMk id="2" creationId="{9204BB33-F861-B3E8-E94D-762DF3B9352D}"/>
          </ac:grpSpMkLst>
        </pc:grpChg>
        <pc:cxnChg chg="add mod">
          <ac:chgData name="代數白痴 顧" userId="316db6a4f7ef8138" providerId="LiveId" clId="{9A6B3C6E-5FFC-4948-911D-DFAB419FD24A}" dt="2023-08-09T12:21:29.713" v="625"/>
          <ac:cxnSpMkLst>
            <pc:docMk/>
            <pc:sldMk cId="754667137" sldId="386"/>
            <ac:cxnSpMk id="4" creationId="{F4724005-A091-45A6-3DD9-DB4E35F83BE5}"/>
          </ac:cxnSpMkLst>
        </pc:cxnChg>
        <pc:cxnChg chg="mod topLvl">
          <ac:chgData name="代數白痴 顧" userId="316db6a4f7ef8138" providerId="LiveId" clId="{9A6B3C6E-5FFC-4948-911D-DFAB419FD24A}" dt="2023-08-09T12:25:23.863" v="884" actId="103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9A6B3C6E-5FFC-4948-911D-DFAB419FD24A}" dt="2023-08-09T12:34:07.484" v="1506" actId="164"/>
        <pc:sldMkLst>
          <pc:docMk/>
          <pc:sldMk cId="731354489" sldId="387"/>
        </pc:sldMkLst>
        <pc:spChg chg="add mod">
          <ac:chgData name="代數白痴 顧" userId="316db6a4f7ef8138" providerId="LiveId" clId="{9A6B3C6E-5FFC-4948-911D-DFAB419FD24A}" dt="2023-08-09T12:31:06.561" v="1298" actId="14100"/>
          <ac:spMkLst>
            <pc:docMk/>
            <pc:sldMk cId="731354489" sldId="387"/>
            <ac:spMk id="7" creationId="{2AF946E1-98E2-5D70-518F-FAFEB29C3CA2}"/>
          </ac:spMkLst>
        </pc:spChg>
        <pc:spChg chg="add mod">
          <ac:chgData name="代數白痴 顧" userId="316db6a4f7ef8138" providerId="LiveId" clId="{9A6B3C6E-5FFC-4948-911D-DFAB419FD24A}" dt="2023-08-09T12:31:15.885" v="1302" actId="14100"/>
          <ac:spMkLst>
            <pc:docMk/>
            <pc:sldMk cId="731354489" sldId="387"/>
            <ac:spMk id="9" creationId="{AFF44F4D-EBAA-B313-12F1-D0ABAD10CA69}"/>
          </ac:spMkLst>
        </pc:spChg>
        <pc:spChg chg="mod">
          <ac:chgData name="代數白痴 顧" userId="316db6a4f7ef8138" providerId="LiveId" clId="{9A6B3C6E-5FFC-4948-911D-DFAB419FD24A}" dt="2023-08-09T12:26:22.416" v="95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29:49.731" v="1247" actId="948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9A6B3C6E-5FFC-4948-911D-DFAB419FD24A}" dt="2023-08-09T12:30:27.072" v="1263" actId="165"/>
          <ac:grpSpMkLst>
            <pc:docMk/>
            <pc:sldMk cId="731354489" sldId="387"/>
            <ac:grpSpMk id="5" creationId="{4BAA3B68-1C7B-0A3C-CDE3-3D592655F73E}"/>
          </ac:grpSpMkLst>
        </pc:grpChg>
        <pc:grpChg chg="add mod">
          <ac:chgData name="代數白痴 顧" userId="316db6a4f7ef8138" providerId="LiveId" clId="{9A6B3C6E-5FFC-4948-911D-DFAB419FD24A}" dt="2023-08-09T12:34:07.484" v="1506" actId="164"/>
          <ac:grpSpMkLst>
            <pc:docMk/>
            <pc:sldMk cId="731354489" sldId="387"/>
            <ac:grpSpMk id="13" creationId="{2DB89C3A-0079-53CB-0457-C233CA1FED86}"/>
          </ac:grpSpMkLst>
        </pc:grpChg>
        <pc:graphicFrameChg chg="add mod">
          <ac:chgData name="代數白痴 顧" userId="316db6a4f7ef8138" providerId="LiveId" clId="{9A6B3C6E-5FFC-4948-911D-DFAB419FD24A}" dt="2023-08-09T12:27:57.133" v="1022" actId="1036"/>
          <ac:graphicFrameMkLst>
            <pc:docMk/>
            <pc:sldMk cId="731354489" sldId="387"/>
            <ac:graphicFrameMk id="3" creationId="{85294776-655E-3676-448E-06F3DC49111F}"/>
          </ac:graphicFrameMkLst>
        </pc:graphicFrameChg>
        <pc:graphicFrameChg chg="add mod">
          <ac:chgData name="代數白痴 顧" userId="316db6a4f7ef8138" providerId="LiveId" clId="{9A6B3C6E-5FFC-4948-911D-DFAB419FD24A}" dt="2023-08-09T12:28:45.733" v="1121" actId="1038"/>
          <ac:graphicFrameMkLst>
            <pc:docMk/>
            <pc:sldMk cId="731354489" sldId="387"/>
            <ac:graphicFrameMk id="4" creationId="{D9F121D3-207D-B890-2EA1-E3B3CFA5BE3A}"/>
          </ac:graphicFrameMkLst>
        </pc:graphicFrameChg>
        <pc:graphicFrameChg chg="add del mod">
          <ac:chgData name="代數白痴 顧" userId="316db6a4f7ef8138" providerId="LiveId" clId="{9A6B3C6E-5FFC-4948-911D-DFAB419FD24A}" dt="2023-08-09T12:33:18.214" v="1416" actId="478"/>
          <ac:graphicFrameMkLst>
            <pc:docMk/>
            <pc:sldMk cId="731354489" sldId="387"/>
            <ac:graphicFrameMk id="8" creationId="{9DAA4B35-623F-92B2-4901-8C4437EED501}"/>
          </ac:graphicFrameMkLst>
        </pc:graphicFrameChg>
        <pc:graphicFrameChg chg="add del mod">
          <ac:chgData name="代數白痴 顧" userId="316db6a4f7ef8138" providerId="LiveId" clId="{9A6B3C6E-5FFC-4948-911D-DFAB419FD24A}" dt="2023-08-09T12:33:17.342" v="1415" actId="478"/>
          <ac:graphicFrameMkLst>
            <pc:docMk/>
            <pc:sldMk cId="731354489" sldId="387"/>
            <ac:graphicFrameMk id="10" creationId="{031C1DCB-1567-54E0-6B6E-DE88733B10D5}"/>
          </ac:graphicFrameMkLst>
        </pc:graphicFrameChg>
        <pc:graphicFrameChg chg="add mod">
          <ac:chgData name="代數白痴 顧" userId="316db6a4f7ef8138" providerId="LiveId" clId="{9A6B3C6E-5FFC-4948-911D-DFAB419FD24A}" dt="2023-08-09T12:34:07.484" v="1506" actId="164"/>
          <ac:graphicFrameMkLst>
            <pc:docMk/>
            <pc:sldMk cId="731354489" sldId="387"/>
            <ac:graphicFrameMk id="11" creationId="{25173815-D87B-1C25-615B-5D6B45C0CB29}"/>
          </ac:graphicFrameMkLst>
        </pc:graphicFrameChg>
        <pc:graphicFrameChg chg="add mod">
          <ac:chgData name="代數白痴 顧" userId="316db6a4f7ef8138" providerId="LiveId" clId="{9A6B3C6E-5FFC-4948-911D-DFAB419FD24A}" dt="2023-08-09T12:34:07.484" v="1506" actId="164"/>
          <ac:graphicFrameMkLst>
            <pc:docMk/>
            <pc:sldMk cId="731354489" sldId="387"/>
            <ac:graphicFrameMk id="12" creationId="{6DEC0390-0170-A31B-8295-86504BDF1DFD}"/>
          </ac:graphicFrameMkLst>
        </pc:graphicFrameChg>
        <pc:picChg chg="del">
          <ac:chgData name="代數白痴 顧" userId="316db6a4f7ef8138" providerId="LiveId" clId="{9A6B3C6E-5FFC-4948-911D-DFAB419FD24A}" dt="2023-08-09T12:26:11.219" v="934" actId="478"/>
          <ac:picMkLst>
            <pc:docMk/>
            <pc:sldMk cId="731354489" sldId="387"/>
            <ac:picMk id="14" creationId="{D64B454C-90D1-9EB5-A6FE-605A45C4B169}"/>
          </ac:picMkLst>
        </pc:picChg>
        <pc:picChg chg="del">
          <ac:chgData name="代數白痴 顧" userId="316db6a4f7ef8138" providerId="LiveId" clId="{9A6B3C6E-5FFC-4948-911D-DFAB419FD24A}" dt="2023-08-09T12:26:11.846" v="935" actId="478"/>
          <ac:picMkLst>
            <pc:docMk/>
            <pc:sldMk cId="731354489" sldId="387"/>
            <ac:picMk id="15" creationId="{8AA5E47E-5DEA-6FA9-235F-25D4F20761DC}"/>
          </ac:picMkLst>
        </pc:picChg>
        <pc:cxnChg chg="add mod">
          <ac:chgData name="代數白痴 顧" userId="316db6a4f7ef8138" providerId="LiveId" clId="{9A6B3C6E-5FFC-4948-911D-DFAB419FD24A}" dt="2023-08-09T12:26:51.514" v="978"/>
          <ac:cxnSpMkLst>
            <pc:docMk/>
            <pc:sldMk cId="731354489" sldId="387"/>
            <ac:cxnSpMk id="2" creationId="{ECF8E96F-7F8D-A16B-6545-9F61D8A3A54F}"/>
          </ac:cxnSpMkLst>
        </pc:cxnChg>
        <pc:cxnChg chg="add del mod">
          <ac:chgData name="代數白痴 顧" userId="316db6a4f7ef8138" providerId="LiveId" clId="{9A6B3C6E-5FFC-4948-911D-DFAB419FD24A}" dt="2023-08-09T12:33:51.671" v="1485" actId="478"/>
          <ac:cxnSpMkLst>
            <pc:docMk/>
            <pc:sldMk cId="731354489" sldId="387"/>
            <ac:cxnSpMk id="6" creationId="{1E08872B-E3F1-70B1-3307-C7BD164D1CF0}"/>
          </ac:cxnSpMkLst>
        </pc:cxnChg>
        <pc:cxnChg chg="mod topLvl">
          <ac:chgData name="代數白痴 顧" userId="316db6a4f7ef8138" providerId="LiveId" clId="{9A6B3C6E-5FFC-4948-911D-DFAB419FD24A}" dt="2023-08-09T12:34:07.484" v="1506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">
        <pc:chgData name="代數白痴 顧" userId="316db6a4f7ef8138" providerId="LiveId" clId="{9A6B3C6E-5FFC-4948-911D-DFAB419FD24A}" dt="2023-08-09T12:34:15.197" v="1507" actId="2696"/>
        <pc:sldMkLst>
          <pc:docMk/>
          <pc:sldMk cId="3338000096" sldId="388"/>
        </pc:sldMkLst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0030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428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冬至湯圓水餃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2125"/>
            <a:ext cx="11303386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習俗上在冬至這天，有些人會吃湯圓，有些人會吃水餃。若某班學生在冬至有吃湯圓的人數比沒吃湯圓的人數多</a:t>
            </a: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</a:rPr>
              <a:t>16</a:t>
            </a:r>
            <a:r>
              <a:rPr lang="zh-TW" altLang="en-US" sz="2000" dirty="0">
                <a:effectLst/>
                <a:ea typeface="微軟正黑體" panose="020B0604030504040204" pitchFamily="34" charset="-12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名，有吃水餃的人數是沒吃水餃的人數的</a:t>
            </a: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   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倍，且湯圓和水餃都有吃的人數為</a:t>
            </a:r>
            <a:r>
              <a:rPr lang="zh-TW" altLang="en-US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</a:rPr>
              <a:t>7</a:t>
            </a:r>
            <a:r>
              <a:rPr lang="zh-TW" altLang="en-US" sz="2000" b="1" dirty="0">
                <a:effectLst/>
                <a:ea typeface="微軟正黑體" panose="020B0604030504040204" pitchFamily="34" charset="-12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名，湯圓和水餃都沒吃的人數有</a:t>
            </a: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</a:rPr>
              <a:t>4</a:t>
            </a:r>
            <a:r>
              <a:rPr lang="zh-TW" altLang="en-US" sz="2000" dirty="0">
                <a:effectLst/>
                <a:ea typeface="微軟正黑體" panose="020B0604030504040204" pitchFamily="34" charset="-12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名，則該班在冬至有吃到湯圓的人數為何</a:t>
            </a:r>
            <a:r>
              <a:rPr lang="en-US" altLang="zh-TW" sz="2000" dirty="0">
                <a:effectLst/>
                <a:ea typeface="微軟正黑體" panose="020B0604030504040204" pitchFamily="34" charset="-12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ffectLst/>
                <a:ea typeface="微軟正黑體" panose="020B0604030504040204" pitchFamily="34" charset="-120"/>
              </a:rPr>
              <a:t>(A) 15   (B) 19   (C) 23   (D) 28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12 </a:t>
            </a:r>
            <a:r>
              <a:rPr lang="zh-TW" altLang="en-US" dirty="0">
                <a:ea typeface="微軟正黑體" panose="020B0604030504040204" pitchFamily="34" charset="-120"/>
              </a:rPr>
              <a:t>特招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10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sz="2400" b="1" dirty="0">
              <a:ea typeface="微軟正黑體" panose="020B0604030504040204" pitchFamily="34" charset="-12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FF44F4D-EBAA-B313-12F1-D0ABAD10C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671" y="3194286"/>
            <a:ext cx="308889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8594250A-416F-8F16-9576-6A85DCC36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85281"/>
              </p:ext>
            </p:extLst>
          </p:nvPr>
        </p:nvGraphicFramePr>
        <p:xfrm>
          <a:off x="6864350" y="1315767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8594250A-416F-8F16-9576-6A85DCC36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64350" y="1315767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群組 14">
            <a:extLst>
              <a:ext uri="{FF2B5EF4-FFF2-40B4-BE49-F238E27FC236}">
                <a16:creationId xmlns:a16="http://schemas.microsoft.com/office/drawing/2014/main" id="{24F8CF4C-3DC8-435A-012C-AFCEED6AC6C7}"/>
              </a:ext>
            </a:extLst>
          </p:cNvPr>
          <p:cNvGrpSpPr/>
          <p:nvPr/>
        </p:nvGrpSpPr>
        <p:grpSpPr>
          <a:xfrm>
            <a:off x="237250" y="4978059"/>
            <a:ext cx="11954750" cy="1803710"/>
            <a:chOff x="237250" y="5564799"/>
            <a:chExt cx="11954750" cy="1803710"/>
          </a:xfrm>
        </p:grpSpPr>
        <p:cxnSp>
          <p:nvCxnSpPr>
            <p:cNvPr id="17" name="直線接點 16">
              <a:extLst>
                <a:ext uri="{FF2B5EF4-FFF2-40B4-BE49-F238E27FC236}">
                  <a16:creationId xmlns:a16="http://schemas.microsoft.com/office/drawing/2014/main" id="{865E3F56-2652-AD3B-9E6F-A29E011D2BD9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5955645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3901A10B-3A55-5D14-2D27-364D7A0A5551}"/>
                </a:ext>
              </a:extLst>
            </p:cNvPr>
            <p:cNvSpPr txBox="1"/>
            <p:nvPr/>
          </p:nvSpPr>
          <p:spPr>
            <a:xfrm>
              <a:off x="662920" y="5564799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6926D68D-9706-D131-54A6-9FE00537FE0E}"/>
                </a:ext>
              </a:extLst>
            </p:cNvPr>
            <p:cNvSpPr/>
            <p:nvPr/>
          </p:nvSpPr>
          <p:spPr>
            <a:xfrm>
              <a:off x="350787" y="5602090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D8E92D64-5230-7D4F-76F1-2957877231E5}"/>
                </a:ext>
              </a:extLst>
            </p:cNvPr>
            <p:cNvSpPr txBox="1"/>
            <p:nvPr/>
          </p:nvSpPr>
          <p:spPr>
            <a:xfrm>
              <a:off x="237250" y="6003520"/>
              <a:ext cx="11055586" cy="1364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zh-TW" altLang="en-US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在端午節這天，有人吃南部粽、有人吃北部粽。若某班學生在端午節吃南部粽的人數比沒吃南部粽的人數多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12</a:t>
              </a:r>
              <a:r>
                <a:rPr lang="en-US" altLang="zh-TW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名，吃北部粽的人數是沒吃北部粽的人數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的    倍，且兩種粽子都有吃的人數為 </a:t>
              </a:r>
              <a:r>
                <a:rPr lang="en-US" altLang="zh-TW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5</a:t>
              </a:r>
              <a:r>
                <a:rPr lang="en-US" altLang="zh-TW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名，兩種粽子都沒吃的人數有 </a:t>
              </a:r>
              <a:r>
                <a:rPr lang="en-US" altLang="zh-TW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3 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名，則該班端午節吃北部粽的人數為何</a:t>
              </a:r>
              <a:r>
                <a:rPr lang="en-US" altLang="zh-TW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?</a:t>
              </a:r>
              <a:endParaRPr lang="en-US" altLang="zh-TW" sz="1600" dirty="0">
                <a:ea typeface="微軟正黑體" panose="020B0604030504040204" pitchFamily="34" charset="-120"/>
              </a:endParaRP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8EBBA132-8EB7-3F20-9B1E-B306CBC05864}"/>
                </a:ext>
              </a:extLst>
            </p:cNvPr>
            <p:cNvSpPr txBox="1"/>
            <p:nvPr/>
          </p:nvSpPr>
          <p:spPr>
            <a:xfrm>
              <a:off x="9889938" y="7016568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16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B990442A-693D-AA07-2778-A5F3EE915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19365"/>
              </p:ext>
            </p:extLst>
          </p:nvPr>
        </p:nvGraphicFramePr>
        <p:xfrm>
          <a:off x="4995324" y="5853989"/>
          <a:ext cx="19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571320" progId="Equation.DSMT4">
                  <p:embed/>
                </p:oleObj>
              </mc:Choice>
              <mc:Fallback>
                <p:oleObj name="Equation" r:id="rId5" imgW="190440" imgH="57132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B990442A-693D-AA07-2778-A5F3EE915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5324" y="5853989"/>
                        <a:ext cx="19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>
            <a:extLst>
              <a:ext uri="{FF2B5EF4-FFF2-40B4-BE49-F238E27FC236}">
                <a16:creationId xmlns:a16="http://schemas.microsoft.com/office/drawing/2014/main" id="{973B943A-9A87-CE97-B062-15EFDF4A57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45156" y="4557969"/>
            <a:ext cx="70993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696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38</TotalTime>
  <Words>211</Words>
  <Application>Microsoft Office PowerPoint</Application>
  <PresentationFormat>寬螢幕</PresentationFormat>
  <Paragraphs>7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冬至湯圓水餃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49</cp:revision>
  <dcterms:created xsi:type="dcterms:W3CDTF">2015-07-26T15:18:38Z</dcterms:created>
  <dcterms:modified xsi:type="dcterms:W3CDTF">2024-01-23T05:47:21Z</dcterms:modified>
</cp:coreProperties>
</file>